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sldIdLst>
    <p:sldId id="256" r:id="rId2"/>
    <p:sldId id="257" r:id="rId3"/>
    <p:sldId id="260" r:id="rId4"/>
    <p:sldId id="265" r:id="rId5"/>
    <p:sldId id="259" r:id="rId6"/>
    <p:sldId id="267" r:id="rId7"/>
    <p:sldId id="269" r:id="rId8"/>
    <p:sldId id="268" r:id="rId9"/>
    <p:sldId id="264" r:id="rId10"/>
    <p:sldId id="261" r:id="rId11"/>
    <p:sldId id="262" r:id="rId12"/>
    <p:sldId id="266" r:id="rId13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382" autoAdjust="0"/>
  </p:normalViewPr>
  <p:slideViewPr>
    <p:cSldViewPr>
      <p:cViewPr varScale="1">
        <p:scale>
          <a:sx n="68" d="100"/>
          <a:sy n="68" d="100"/>
        </p:scale>
        <p:origin x="1446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5" Type="http://schemas.openxmlformats.org/officeDocument/2006/relationships/image" Target="../media/image21.wmf"/><Relationship Id="rId4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8.wmf"/><Relationship Id="rId7" Type="http://schemas.openxmlformats.org/officeDocument/2006/relationships/image" Target="../media/image31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6" Type="http://schemas.openxmlformats.org/officeDocument/2006/relationships/image" Target="../media/image30.wmf"/><Relationship Id="rId5" Type="http://schemas.openxmlformats.org/officeDocument/2006/relationships/image" Target="../media/image15.wmf"/><Relationship Id="rId4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8F0A0A7-2D10-4127-B6B2-8BA1DDFA14CE}" type="datetimeFigureOut">
              <a:rPr lang="en-US" smtClean="0"/>
              <a:t>18/7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6F81DD5-6D05-4CFB-A8F1-918037D0440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322894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6F81DD5-6D05-4CFB-A8F1-918037D0440D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5335294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3"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BB1F194-D719-4D9A-B083-AD4E64A99A1A}" type="datetimeFigureOut">
              <a:rPr lang="en-US" smtClean="0"/>
              <a:pPr/>
              <a:t>18/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9CD90D3-88B5-4BE8-AD3A-F5EA9496B4E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33.bin"/><Relationship Id="rId4" Type="http://schemas.openxmlformats.org/officeDocument/2006/relationships/image" Target="../media/image34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13" Type="http://schemas.openxmlformats.org/officeDocument/2006/relationships/oleObject" Target="../embeddings/oleObject40.bin"/><Relationship Id="rId3" Type="http://schemas.openxmlformats.org/officeDocument/2006/relationships/oleObject" Target="../embeddings/oleObject35.bin"/><Relationship Id="rId7" Type="http://schemas.openxmlformats.org/officeDocument/2006/relationships/oleObject" Target="../embeddings/oleObject37.bin"/><Relationship Id="rId12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8.wmf"/><Relationship Id="rId11" Type="http://schemas.openxmlformats.org/officeDocument/2006/relationships/oleObject" Target="../embeddings/oleObject39.bin"/><Relationship Id="rId5" Type="http://schemas.openxmlformats.org/officeDocument/2006/relationships/oleObject" Target="../embeddings/oleObject36.bin"/><Relationship Id="rId15" Type="http://schemas.openxmlformats.org/officeDocument/2006/relationships/image" Target="../media/image43.PNG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8.bin"/><Relationship Id="rId1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5.wmf"/><Relationship Id="rId4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gi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6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6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8.wmf"/><Relationship Id="rId11" Type="http://schemas.openxmlformats.org/officeDocument/2006/relationships/oleObject" Target="../embeddings/oleObject18.bin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20.wmf"/><Relationship Id="rId4" Type="http://schemas.openxmlformats.org/officeDocument/2006/relationships/image" Target="../media/image17.wmf"/><Relationship Id="rId9" Type="http://schemas.openxmlformats.org/officeDocument/2006/relationships/oleObject" Target="../embeddings/oleObject17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oleObject" Target="../embeddings/oleObject19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0.bin"/><Relationship Id="rId10" Type="http://schemas.openxmlformats.org/officeDocument/2006/relationships/image" Target="../media/image25.wmf"/><Relationship Id="rId4" Type="http://schemas.openxmlformats.org/officeDocument/2006/relationships/image" Target="../media/image22.wmf"/><Relationship Id="rId9" Type="http://schemas.openxmlformats.org/officeDocument/2006/relationships/oleObject" Target="../embeddings/oleObject2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13" Type="http://schemas.openxmlformats.org/officeDocument/2006/relationships/oleObject" Target="../embeddings/oleObject28.bin"/><Relationship Id="rId18" Type="http://schemas.openxmlformats.org/officeDocument/2006/relationships/image" Target="../media/image32.wmf"/><Relationship Id="rId3" Type="http://schemas.openxmlformats.org/officeDocument/2006/relationships/oleObject" Target="../embeddings/oleObject23.bin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15.wmf"/><Relationship Id="rId1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27.bin"/><Relationship Id="rId5" Type="http://schemas.openxmlformats.org/officeDocument/2006/relationships/oleObject" Target="../embeddings/oleObject24.bin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9.wmf"/><Relationship Id="rId4" Type="http://schemas.openxmlformats.org/officeDocument/2006/relationships/image" Target="../media/image26.wmf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3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533400" y="381000"/>
            <a:ext cx="3733800" cy="914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Kiểm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tra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4400" dirty="0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400" dirty="0" err="1" smtClean="0">
                <a:solidFill>
                  <a:schemeClr val="accent1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rPr>
              <a:t>cũ</a:t>
            </a:r>
            <a:endParaRPr lang="en-US" sz="4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52401" y="1600200"/>
            <a:ext cx="8153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ì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ắ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ơ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á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88874" y="2630441"/>
            <a:ext cx="668088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0 (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4)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96835" y="3307886"/>
            <a:ext cx="8313765" cy="224676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á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yề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si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2482948"/>
              </p:ext>
            </p:extLst>
          </p:nvPr>
        </p:nvGraphicFramePr>
        <p:xfrm>
          <a:off x="1981200" y="3200400"/>
          <a:ext cx="259080" cy="6422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7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81200" y="3200400"/>
                        <a:ext cx="259080" cy="6422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5162717"/>
              </p:ext>
            </p:extLst>
          </p:nvPr>
        </p:nvGraphicFramePr>
        <p:xfrm>
          <a:off x="6324600" y="3146758"/>
          <a:ext cx="368108" cy="6843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8" name="Equation" r:id="rId5" imgW="203040" imgH="393480" progId="Equation.DSMT4">
                  <p:embed/>
                </p:oleObj>
              </mc:Choice>
              <mc:Fallback>
                <p:oleObj name="Equation" r:id="rId5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324600" y="3146758"/>
                        <a:ext cx="368108" cy="6843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9053814"/>
              </p:ext>
            </p:extLst>
          </p:nvPr>
        </p:nvGraphicFramePr>
        <p:xfrm>
          <a:off x="2884224" y="3733800"/>
          <a:ext cx="228600" cy="590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89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884224" y="3733800"/>
                        <a:ext cx="228600" cy="5905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712795" y="192021"/>
            <a:ext cx="7821605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lnSpc>
                <a:spcPct val="150000"/>
              </a:lnSpc>
            </a:pPr>
            <a:r>
              <a:rPr lang="en-US" sz="2800" i="1" dirty="0" err="1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itchFamily="18" charset="0"/>
              </a:rPr>
              <a:t>Bài</a:t>
            </a:r>
            <a:r>
              <a:rPr lang="en-US" sz="28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5</a:t>
            </a:r>
            <a:endParaRPr lang="en-US" sz="28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70595" y="955112"/>
            <a:ext cx="8744805" cy="332398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à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1-12-2019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4600000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éc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oả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0300000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écta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ò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ạ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ỏ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i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à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ố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</a:p>
        </p:txBody>
      </p:sp>
      <p:sp>
        <p:nvSpPr>
          <p:cNvPr id="17" name="TextBox 16"/>
          <p:cNvSpPr txBox="1"/>
          <p:nvPr/>
        </p:nvSpPr>
        <p:spPr>
          <a:xfrm>
            <a:off x="170595" y="4005489"/>
            <a:ext cx="1429876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170595" y="4666696"/>
            <a:ext cx="8552282" cy="6612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600000 – 10300000 =4300000  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70595" y="5101270"/>
            <a:ext cx="8660196" cy="130753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ỉ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ầ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ừ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s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ổ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iệ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07600"/>
              </p:ext>
            </p:extLst>
          </p:nvPr>
        </p:nvGraphicFramePr>
        <p:xfrm>
          <a:off x="3276600" y="5819551"/>
          <a:ext cx="2057400" cy="7336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81" name="Equation" r:id="rId3" imgW="1054080" imgH="393480" progId="Equation.DSMT4">
                  <p:embed/>
                </p:oleObj>
              </mc:Choice>
              <mc:Fallback>
                <p:oleObj name="Equation" r:id="rId3" imgW="10540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76600" y="5819551"/>
                        <a:ext cx="2057400" cy="7336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  <p:bldP spid="19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ounded Rectangle 4"/>
          <p:cNvSpPr/>
          <p:nvPr/>
        </p:nvSpPr>
        <p:spPr>
          <a:xfrm>
            <a:off x="304800" y="290732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17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304800" y="1197735"/>
            <a:ext cx="8555865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ồ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ú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ướ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ạ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ỗ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0775080"/>
              </p:ext>
            </p:extLst>
          </p:nvPr>
        </p:nvGraphicFramePr>
        <p:xfrm>
          <a:off x="4288665" y="1719577"/>
          <a:ext cx="1365160" cy="7694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7" name="Equation" r:id="rId3" imgW="698400" imgH="393480" progId="Equation.DSMT4">
                  <p:embed/>
                </p:oleObj>
              </mc:Choice>
              <mc:Fallback>
                <p:oleObj name="Equation" r:id="rId3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288665" y="1719577"/>
                        <a:ext cx="1365160" cy="7694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75763" y="2910625"/>
            <a:ext cx="184167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3721994"/>
            <a:ext cx="840346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1262783"/>
              </p:ext>
            </p:extLst>
          </p:nvPr>
        </p:nvGraphicFramePr>
        <p:xfrm>
          <a:off x="3668597" y="3584416"/>
          <a:ext cx="978793" cy="8428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8" name="Equation" r:id="rId5" imgW="457200" imgH="393480" progId="Equation.DSMT4">
                  <p:embed/>
                </p:oleObj>
              </mc:Choice>
              <mc:Fallback>
                <p:oleObj name="Equation" r:id="rId5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68597" y="3584416"/>
                        <a:ext cx="978793" cy="84284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435529"/>
              </p:ext>
            </p:extLst>
          </p:nvPr>
        </p:nvGraphicFramePr>
        <p:xfrm>
          <a:off x="1981200" y="4947029"/>
          <a:ext cx="2481330" cy="83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59" name="Equation" r:id="rId7" imgW="1168200" imgH="393480" progId="Equation.DSMT4">
                  <p:embed/>
                </p:oleObj>
              </mc:Choice>
              <mc:Fallback>
                <p:oleObj name="Equation" r:id="rId7" imgW="1168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4947029"/>
                        <a:ext cx="2481330" cy="83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3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07135" y="35324"/>
            <a:ext cx="7391400" cy="533400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32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32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6.20:</a:t>
            </a:r>
            <a:endParaRPr lang="en-US" sz="3200" i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2233" y="990842"/>
            <a:ext cx="6089967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ộ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ế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ờ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ê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ặ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ố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ờ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                                   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à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9593041"/>
              </p:ext>
            </p:extLst>
          </p:nvPr>
        </p:nvGraphicFramePr>
        <p:xfrm>
          <a:off x="145081" y="1789361"/>
          <a:ext cx="4235925" cy="8113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5" name="Equation" r:id="rId3" imgW="1803240" imgH="393480" progId="Equation.DSMT4">
                  <p:embed/>
                </p:oleObj>
              </mc:Choice>
              <mc:Fallback>
                <p:oleObj name="Equation" r:id="rId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081" y="1789361"/>
                        <a:ext cx="4235925" cy="8113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176655" y="3169116"/>
            <a:ext cx="3478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230581" y="3876937"/>
            <a:ext cx="106481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4731985"/>
              </p:ext>
            </p:extLst>
          </p:nvPr>
        </p:nvGraphicFramePr>
        <p:xfrm>
          <a:off x="1434286" y="3612011"/>
          <a:ext cx="4385808" cy="87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6" name="Equation" r:id="rId5" imgW="1726920" imgH="393480" progId="Equation.DSMT4">
                  <p:embed/>
                </p:oleObj>
              </mc:Choice>
              <mc:Fallback>
                <p:oleObj name="Equation" r:id="rId5" imgW="1726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434286" y="3612011"/>
                        <a:ext cx="4385808" cy="87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07871"/>
              </p:ext>
            </p:extLst>
          </p:nvPr>
        </p:nvGraphicFramePr>
        <p:xfrm>
          <a:off x="1434286" y="4637161"/>
          <a:ext cx="4385808" cy="910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7" name="Equation" r:id="rId7" imgW="1663560" imgH="393480" progId="Equation.DSMT4">
                  <p:embed/>
                </p:oleObj>
              </mc:Choice>
              <mc:Fallback>
                <p:oleObj name="Equation" r:id="rId7" imgW="1663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34286" y="4637161"/>
                        <a:ext cx="4385808" cy="910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152115" y="5710535"/>
            <a:ext cx="1052447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&gt;12&gt;9&gt;8&gt;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21319"/>
              </p:ext>
            </p:extLst>
          </p:nvPr>
        </p:nvGraphicFramePr>
        <p:xfrm>
          <a:off x="2981660" y="5538742"/>
          <a:ext cx="3000464" cy="7096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8" name="Equation" r:id="rId9" imgW="1460160" imgH="393480" progId="Equation.DSMT4">
                  <p:embed/>
                </p:oleObj>
              </mc:Choice>
              <mc:Fallback>
                <p:oleObj name="Equation" r:id="rId9" imgW="1460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81660" y="5538742"/>
                        <a:ext cx="3000464" cy="7096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1238421"/>
              </p:ext>
            </p:extLst>
          </p:nvPr>
        </p:nvGraphicFramePr>
        <p:xfrm>
          <a:off x="6858000" y="5605795"/>
          <a:ext cx="2133600" cy="6045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19" name="Equation" r:id="rId11" imgW="1218960" imgH="393480" progId="Equation.DSMT4">
                  <p:embed/>
                </p:oleObj>
              </mc:Choice>
              <mc:Fallback>
                <p:oleObj name="Equation" r:id="rId11" imgW="1218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858000" y="5605795"/>
                        <a:ext cx="2133600" cy="60450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343218" y="6248400"/>
            <a:ext cx="10436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7829280"/>
              </p:ext>
            </p:extLst>
          </p:nvPr>
        </p:nvGraphicFramePr>
        <p:xfrm>
          <a:off x="3514750" y="6050347"/>
          <a:ext cx="4093335" cy="7840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120" name="Equation" r:id="rId13" imgW="1803240" imgH="393480" progId="Equation.DSMT4">
                  <p:embed/>
                </p:oleObj>
              </mc:Choice>
              <mc:Fallback>
                <p:oleObj name="Equation" r:id="rId13" imgW="18032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514750" y="6050347"/>
                        <a:ext cx="4093335" cy="78405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982124" y="757383"/>
            <a:ext cx="2780876" cy="23772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0" grpId="0"/>
      <p:bldP spid="23" grpId="0"/>
      <p:bldP spid="26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0" y="563562"/>
            <a:ext cx="3124200" cy="731838"/>
          </a:xfrm>
          <a:prstGeom prst="roundRect">
            <a:avLst/>
          </a:prstGeom>
        </p:spPr>
        <p:style>
          <a:lnRef idx="0">
            <a:schemeClr val="accent3"/>
          </a:lnRef>
          <a:fillRef idx="3">
            <a:schemeClr val="accent3"/>
          </a:fillRef>
          <a:effectRef idx="3">
            <a:schemeClr val="accent3"/>
          </a:effectRef>
          <a:fontRef idx="minor">
            <a:schemeClr val="lt1"/>
          </a:fontRef>
        </p:style>
        <p:txBody>
          <a:bodyPr rtlCol="0" anchor="ctr">
            <a:normAutofit fontScale="90000"/>
          </a:bodyPr>
          <a:lstStyle/>
          <a:p>
            <a:pPr algn="ctr"/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ờ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0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4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4000" dirty="0">
              <a:solidFill>
                <a:schemeClr val="tx1"/>
              </a:solidFill>
            </a:endParaRPr>
          </a:p>
        </p:txBody>
      </p:sp>
      <p:sp>
        <p:nvSpPr>
          <p:cNvPr id="7" name="Rounded Rectangle 6"/>
          <p:cNvSpPr/>
          <p:nvPr/>
        </p:nvSpPr>
        <p:spPr>
          <a:xfrm>
            <a:off x="228600" y="1981200"/>
            <a:ext cx="8686800" cy="1981200"/>
          </a:xfrm>
          <a:prstGeom prst="roundRect">
            <a:avLst/>
          </a:prstGeom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endParaRPr lang="en-US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214008" y="2263085"/>
            <a:ext cx="8929992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. D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ể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yê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ạ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A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ô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ó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5925684"/>
              </p:ext>
            </p:extLst>
          </p:nvPr>
        </p:nvGraphicFramePr>
        <p:xfrm>
          <a:off x="1375014" y="2346280"/>
          <a:ext cx="1598832" cy="6697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8" name="Equation" r:id="rId4" imgW="939600" imgH="393480" progId="Equation.DSMT4">
                  <p:embed/>
                </p:oleObj>
              </mc:Choice>
              <mc:Fallback>
                <p:oleObj name="Equation" r:id="rId4" imgW="9396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375014" y="2346280"/>
                        <a:ext cx="1598832" cy="6697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8793210"/>
              </p:ext>
            </p:extLst>
          </p:nvPr>
        </p:nvGraphicFramePr>
        <p:xfrm>
          <a:off x="3706505" y="2278040"/>
          <a:ext cx="1371600" cy="6541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9" name="Equation" r:id="rId6" imgW="825480" imgH="393480" progId="Equation.DSMT4">
                  <p:embed/>
                </p:oleObj>
              </mc:Choice>
              <mc:Fallback>
                <p:oleObj name="Equation" r:id="rId6" imgW="825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706505" y="2278040"/>
                        <a:ext cx="1371600" cy="65414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8200" y="274638"/>
            <a:ext cx="8305800" cy="1143000"/>
          </a:xfrm>
        </p:spPr>
        <p:txBody>
          <a:bodyPr>
            <a:normAutofit/>
          </a:bodyPr>
          <a:lstStyle/>
          <a:p>
            <a:r>
              <a:rPr lang="en-US" sz="3200" dirty="0">
                <a:solidFill>
                  <a:srgbClr val="0000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YỆN TẬP CHUNG</a:t>
            </a:r>
          </a:p>
        </p:txBody>
      </p:sp>
      <p:pic>
        <p:nvPicPr>
          <p:cNvPr id="5" name="Picture 3" descr="D:\0040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-723900" y="-818697"/>
            <a:ext cx="1447800" cy="1637393"/>
          </a:xfrm>
          <a:prstGeom prst="rect">
            <a:avLst/>
          </a:prstGeom>
          <a:noFill/>
        </p:spPr>
      </p:pic>
      <p:sp>
        <p:nvSpPr>
          <p:cNvPr id="6" name="TextBox 5"/>
          <p:cNvSpPr txBox="1"/>
          <p:nvPr/>
        </p:nvSpPr>
        <p:spPr>
          <a:xfrm>
            <a:off x="321972" y="1320873"/>
            <a:ext cx="20348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7881" y="2298918"/>
            <a:ext cx="9491729" cy="18158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ú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ọ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b)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19828"/>
              </p:ext>
            </p:extLst>
          </p:nvPr>
        </p:nvGraphicFramePr>
        <p:xfrm>
          <a:off x="3348507" y="2087385"/>
          <a:ext cx="1890243" cy="9606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1" name="Equation" r:id="rId4" imgW="774360" imgH="393480" progId="Equation.DSMT4">
                  <p:embed/>
                </p:oleObj>
              </mc:Choice>
              <mc:Fallback>
                <p:oleObj name="Equation" r:id="rId4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48507" y="2087385"/>
                        <a:ext cx="1890243" cy="9606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85800" y="533400"/>
            <a:ext cx="6934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bước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đồng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mẫu</a:t>
            </a:r>
            <a:r>
              <a:rPr lang="en-US" sz="3600" i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:</a:t>
            </a:r>
            <a:endParaRPr lang="en-US" sz="3600" i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2769" name="Rectangle 1"/>
          <p:cNvSpPr>
            <a:spLocks noChangeArrowheads="1"/>
          </p:cNvSpPr>
          <p:nvPr/>
        </p:nvSpPr>
        <p:spPr bwMode="auto">
          <a:xfrm>
            <a:off x="685800" y="1185309"/>
            <a:ext cx="8077200" cy="3407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hu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(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ườ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l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BCNN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ác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)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ìm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.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  <a:p>
            <a:pPr marL="0" marR="0" lvl="0" indent="0" algn="l" defTabSz="914400" rtl="0" eaLnBrk="0" fontAlgn="base" latinLnBrk="0" hangingPunct="0">
              <a:lnSpc>
                <a:spcPct val="2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+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Nhậ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ử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à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ẫu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củ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mỗ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ân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với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hừa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số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phụ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tương</a:t>
            </a:r>
            <a:r>
              <a:rPr kumimoji="0" lang="en-US" sz="2800" b="1" i="1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 </a:t>
            </a:r>
            <a:r>
              <a:rPr kumimoji="0" lang="en-US" sz="2800" b="1" i="1" u="none" strike="noStrike" cap="none" normalizeH="0" baseline="0" dirty="0" err="1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Calibri" pitchFamily="34" charset="0"/>
                <a:cs typeface="Times New Roman" pitchFamily="18" charset="0"/>
              </a:rPr>
              <a:t>ứng</a:t>
            </a:r>
            <a:endParaRPr kumimoji="0" lang="en-US" sz="2800" b="1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321972" y="191092"/>
            <a:ext cx="4182683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7572006"/>
              </p:ext>
            </p:extLst>
          </p:nvPr>
        </p:nvGraphicFramePr>
        <p:xfrm>
          <a:off x="1325897" y="697835"/>
          <a:ext cx="3017503" cy="20052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49" name="Equation" r:id="rId3" imgW="1269720" imgH="812520" progId="Equation.DSMT4">
                  <p:embed/>
                </p:oleObj>
              </mc:Choice>
              <mc:Fallback>
                <p:oleObj name="Equation" r:id="rId3" imgW="126972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25897" y="697835"/>
                        <a:ext cx="3017503" cy="20052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01650" y="2846229"/>
            <a:ext cx="790825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ẫ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5633140"/>
              </p:ext>
            </p:extLst>
          </p:nvPr>
        </p:nvGraphicFramePr>
        <p:xfrm>
          <a:off x="4287055" y="2651728"/>
          <a:ext cx="1351745" cy="838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0" name="Equation" r:id="rId5" imgW="634680" imgH="393480" progId="Equation.DSMT4">
                  <p:embed/>
                </p:oleObj>
              </mc:Choice>
              <mc:Fallback>
                <p:oleObj name="Equation" r:id="rId5" imgW="634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87055" y="2651728"/>
                        <a:ext cx="1351745" cy="838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501650" y="3734873"/>
            <a:ext cx="49074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CNN(5;30;6)=30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202068"/>
              </p:ext>
            </p:extLst>
          </p:nvPr>
        </p:nvGraphicFramePr>
        <p:xfrm>
          <a:off x="4223219" y="3617510"/>
          <a:ext cx="4259262" cy="868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1" name="Equation" r:id="rId7" imgW="1930320" imgH="393480" progId="Equation.DSMT4">
                  <p:embed/>
                </p:oleObj>
              </mc:Choice>
              <mc:Fallback>
                <p:oleObj name="Equation" r:id="rId7" imgW="1930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23219" y="3617510"/>
                        <a:ext cx="4259262" cy="868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501650" y="772733"/>
            <a:ext cx="55441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85808" y="4581729"/>
            <a:ext cx="390124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-25&lt;1&lt;6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3836596"/>
              </p:ext>
            </p:extLst>
          </p:nvPr>
        </p:nvGraphicFramePr>
        <p:xfrm>
          <a:off x="2851135" y="4557803"/>
          <a:ext cx="1492265" cy="616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2" name="Equation" r:id="rId9" imgW="952200" imgH="393480" progId="Equation.DSMT4">
                  <p:embed/>
                </p:oleObj>
              </mc:Choice>
              <mc:Fallback>
                <p:oleObj name="Equation" r:id="rId9" imgW="952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851135" y="4557803"/>
                        <a:ext cx="1492265" cy="616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4223219" y="4610215"/>
            <a:ext cx="418668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4234138"/>
              </p:ext>
            </p:extLst>
          </p:nvPr>
        </p:nvGraphicFramePr>
        <p:xfrm>
          <a:off x="5655433" y="4544926"/>
          <a:ext cx="1543855" cy="771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3" name="Equation" r:id="rId11" imgW="787320" imgH="393480" progId="Equation.DSMT4">
                  <p:embed/>
                </p:oleObj>
              </mc:Choice>
              <mc:Fallback>
                <p:oleObj name="Equation" r:id="rId11" imgW="787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655433" y="4544926"/>
                        <a:ext cx="1543855" cy="771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501650" y="5499279"/>
            <a:ext cx="736734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4981749"/>
              </p:ext>
            </p:extLst>
          </p:nvPr>
        </p:nvGraphicFramePr>
        <p:xfrm>
          <a:off x="1295400" y="5949385"/>
          <a:ext cx="1637978" cy="8324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4" name="Equation" r:id="rId13" imgW="774360" imgH="393480" progId="Equation.DSMT4">
                  <p:embed/>
                </p:oleObj>
              </mc:Choice>
              <mc:Fallback>
                <p:oleObj name="Equation" r:id="rId13" imgW="774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295400" y="5949385"/>
                        <a:ext cx="1637978" cy="8324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  <p:bldP spid="13" grpId="0"/>
      <p:bldP spid="15" grpId="0"/>
      <p:bldP spid="16" grpId="0"/>
      <p:bldP spid="18" grpId="0"/>
      <p:bldP spid="2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alphaModFix amt="7000"/>
            <a:lum/>
          </a:blip>
          <a:srcRect/>
          <a:stretch>
            <a:fillRect t="-3000" b="-3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81200"/>
            <a:ext cx="9144000" cy="6858000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304800" y="0"/>
            <a:ext cx="8605736" cy="28623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ẫ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ử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;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88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.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ú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íc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0470696"/>
              </p:ext>
            </p:extLst>
          </p:nvPr>
        </p:nvGraphicFramePr>
        <p:xfrm>
          <a:off x="4394200" y="23622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977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394200" y="23622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6929624"/>
              </p:ext>
            </p:extLst>
          </p:nvPr>
        </p:nvGraphicFramePr>
        <p:xfrm>
          <a:off x="5402358" y="2006928"/>
          <a:ext cx="399243" cy="7280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6" name="Equation" r:id="rId3" imgW="215640" imgH="393480" progId="Equation.DSMT4">
                  <p:embed/>
                </p:oleObj>
              </mc:Choice>
              <mc:Fallback>
                <p:oleObj name="Equation" r:id="rId3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402358" y="2006928"/>
                        <a:ext cx="399243" cy="7280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1360137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4671928"/>
              </p:ext>
            </p:extLst>
          </p:nvPr>
        </p:nvGraphicFramePr>
        <p:xfrm>
          <a:off x="5395803" y="1291631"/>
          <a:ext cx="336303" cy="6132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7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95803" y="1291631"/>
                        <a:ext cx="336303" cy="6132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80999" y="2874885"/>
            <a:ext cx="1485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Ta </a:t>
            </a:r>
            <a:r>
              <a:rPr lang="en-US" sz="2400" dirty="0" err="1" smtClean="0"/>
              <a:t>có</a:t>
            </a:r>
            <a:r>
              <a:rPr lang="en-US" sz="2400" dirty="0" smtClean="0"/>
              <a:t>: </a:t>
            </a:r>
            <a:endParaRPr lang="en-US" sz="2400" dirty="0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7136128"/>
              </p:ext>
            </p:extLst>
          </p:nvPr>
        </p:nvGraphicFramePr>
        <p:xfrm>
          <a:off x="1732786" y="2903779"/>
          <a:ext cx="4058161" cy="748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8" name="Equation" r:id="rId7" imgW="2133360" imgH="393480" progId="Equation.DSMT4">
                  <p:embed/>
                </p:oleObj>
              </mc:Choice>
              <mc:Fallback>
                <p:oleObj name="Equation" r:id="rId7" imgW="2133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32786" y="2903779"/>
                        <a:ext cx="4058161" cy="748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15561" y="3821426"/>
            <a:ext cx="243445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75&gt;35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3753776"/>
              </p:ext>
            </p:extLst>
          </p:nvPr>
        </p:nvGraphicFramePr>
        <p:xfrm>
          <a:off x="2683615" y="3728480"/>
          <a:ext cx="1198259" cy="6753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39" name="Equation" r:id="rId9" imgW="698400" imgH="393480" progId="Equation.DSMT4">
                  <p:embed/>
                </p:oleObj>
              </mc:Choice>
              <mc:Fallback>
                <p:oleObj name="Equation" r:id="rId9" imgW="698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683615" y="3728480"/>
                        <a:ext cx="1198259" cy="6753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771331" y="3857482"/>
            <a:ext cx="13923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353317"/>
              </p:ext>
            </p:extLst>
          </p:nvPr>
        </p:nvGraphicFramePr>
        <p:xfrm>
          <a:off x="4893597" y="3777794"/>
          <a:ext cx="916063" cy="6761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40" name="Equation" r:id="rId11" imgW="533160" imgH="393480" progId="Equation.DSMT4">
                  <p:embed/>
                </p:oleObj>
              </mc:Choice>
              <mc:Fallback>
                <p:oleObj name="Equation" r:id="rId11" imgW="5331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893597" y="3777794"/>
                        <a:ext cx="916063" cy="67614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367565" y="4695441"/>
            <a:ext cx="819986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ai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huy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ọ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5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ẻ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ính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85800" y="685800"/>
            <a:ext cx="279257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4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80999" y="2097163"/>
            <a:ext cx="77256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ề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ỗ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ú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ộ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2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(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hì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ồ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92795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57200" y="1012744"/>
            <a:ext cx="84436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ìm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x,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871066"/>
              </p:ext>
            </p:extLst>
          </p:nvPr>
        </p:nvGraphicFramePr>
        <p:xfrm>
          <a:off x="3781020" y="1782060"/>
          <a:ext cx="1285569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2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781020" y="1782060"/>
                        <a:ext cx="1285569" cy="8302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933947" y="2697240"/>
            <a:ext cx="112840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933947" y="3515380"/>
            <a:ext cx="80729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894483"/>
              </p:ext>
            </p:extLst>
          </p:nvPr>
        </p:nvGraphicFramePr>
        <p:xfrm>
          <a:off x="1774381" y="3426230"/>
          <a:ext cx="1195388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3" name="Equation" r:id="rId5" imgW="609480" imgH="393480" progId="Equation.DSMT4">
                  <p:embed/>
                </p:oleObj>
              </mc:Choice>
              <mc:Fallback>
                <p:oleObj name="Equation" r:id="rId5" imgW="609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74381" y="3426230"/>
                        <a:ext cx="1195388" cy="7731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125971" y="3515380"/>
            <a:ext cx="82763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3637544"/>
              </p:ext>
            </p:extLst>
          </p:nvPr>
        </p:nvGraphicFramePr>
        <p:xfrm>
          <a:off x="3870631" y="3575638"/>
          <a:ext cx="1922463" cy="43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4" name="Equation" r:id="rId7" imgW="888840" imgH="203040" progId="Equation.DSMT4">
                  <p:embed/>
                </p:oleObj>
              </mc:Choice>
              <mc:Fallback>
                <p:oleObj name="Equation" r:id="rId7" imgW="8888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70631" y="3575638"/>
                        <a:ext cx="1922463" cy="43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344981" y="4505980"/>
            <a:ext cx="568811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u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a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705004"/>
              </p:ext>
            </p:extLst>
          </p:nvPr>
        </p:nvGraphicFramePr>
        <p:xfrm>
          <a:off x="2590800" y="4320415"/>
          <a:ext cx="2725613" cy="8710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965" name="Equation" r:id="rId9" imgW="1231560" imgH="393480" progId="Equation.DSMT4">
                  <p:embed/>
                </p:oleObj>
              </mc:Choice>
              <mc:Fallback>
                <p:oleObj name="Equation" r:id="rId9" imgW="12315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4320415"/>
                        <a:ext cx="2725613" cy="8710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/>
          <p:cNvSpPr txBox="1"/>
          <p:nvPr/>
        </p:nvSpPr>
        <p:spPr>
          <a:xfrm>
            <a:off x="533400" y="76200"/>
            <a:ext cx="28194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í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ụ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: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705179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1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TextBox 11"/>
          <p:cNvSpPr txBox="1"/>
          <p:nvPr/>
        </p:nvSpPr>
        <p:spPr>
          <a:xfrm>
            <a:off x="163590" y="76200"/>
            <a:ext cx="854915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6.12 (SGK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a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13)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457200" y="457200"/>
            <a:ext cx="8382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ả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i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(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ơ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ị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eet, 1 feet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ấ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ỉ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30,48 cm)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o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ú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ỏ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ớ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.</a:t>
            </a:r>
          </a:p>
        </p:txBody>
      </p:sp>
      <p:graphicFrame>
        <p:nvGraphicFramePr>
          <p:cNvPr id="14" name="Table 1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30536151"/>
              </p:ext>
            </p:extLst>
          </p:nvPr>
        </p:nvGraphicFramePr>
        <p:xfrm>
          <a:off x="228599" y="1306873"/>
          <a:ext cx="8610601" cy="1446889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097116"/>
                <a:gridCol w="2325715"/>
                <a:gridCol w="2325715"/>
                <a:gridCol w="1862055"/>
              </a:tblGrid>
              <a:tr h="829399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ũ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âu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Âu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ơ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itt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úi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ó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ai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óc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uột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ương</a:t>
                      </a:r>
                      <a:r>
                        <a:rPr lang="en-US" sz="20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ng</a:t>
                      </a:r>
                      <a:endParaRPr lang="en-US" sz="20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617490"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356794" y="2667000"/>
            <a:ext cx="916334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ã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56794" y="3124200"/>
            <a:ext cx="31711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ờ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ả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92528" y="3581400"/>
            <a:ext cx="7182084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004850"/>
              </p:ext>
            </p:extLst>
          </p:nvPr>
        </p:nvGraphicFramePr>
        <p:xfrm>
          <a:off x="1628134" y="3276600"/>
          <a:ext cx="3934466" cy="1358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7" name="Equation" r:id="rId3" imgW="2311200" imgH="812520" progId="Equation.DSMT4">
                  <p:embed/>
                </p:oleObj>
              </mc:Choice>
              <mc:Fallback>
                <p:oleObj name="Equation" r:id="rId3" imgW="2311200" imgH="8125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8134" y="3276600"/>
                        <a:ext cx="3934466" cy="135859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391098" y="4648200"/>
            <a:ext cx="7261334" cy="22419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  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. Do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ế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ả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ậ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iề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à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ớ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é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ơ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itt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ũ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Â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óc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ươ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ô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uộ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ú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a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096144"/>
              </p:ext>
            </p:extLst>
          </p:nvPr>
        </p:nvGraphicFramePr>
        <p:xfrm>
          <a:off x="992402" y="4724400"/>
          <a:ext cx="2360398" cy="6089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" name="Equation" r:id="rId5" imgW="1498320" imgH="393480" progId="Equation.DSMT4">
                  <p:embed/>
                </p:oleObj>
              </mc:Choice>
              <mc:Fallback>
                <p:oleObj name="Equation" r:id="rId5" imgW="1498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92402" y="4724400"/>
                        <a:ext cx="2360398" cy="60892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6845046"/>
              </p:ext>
            </p:extLst>
          </p:nvPr>
        </p:nvGraphicFramePr>
        <p:xfrm>
          <a:off x="4285379" y="4648200"/>
          <a:ext cx="2063588" cy="7304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9" name="Equation" r:id="rId7" imgW="1091880" imgH="393480" progId="Equation.DSMT4">
                  <p:embed/>
                </p:oleObj>
              </mc:Choice>
              <mc:Fallback>
                <p:oleObj name="Equation" r:id="rId7" imgW="1091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85379" y="4648200"/>
                        <a:ext cx="2063588" cy="7304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6566630"/>
              </p:ext>
            </p:extLst>
          </p:nvPr>
        </p:nvGraphicFramePr>
        <p:xfrm>
          <a:off x="1295399" y="2209800"/>
          <a:ext cx="274043" cy="5309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0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295399" y="2209800"/>
                        <a:ext cx="274043" cy="5309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7772187"/>
              </p:ext>
            </p:extLst>
          </p:nvPr>
        </p:nvGraphicFramePr>
        <p:xfrm>
          <a:off x="4794250" y="23717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1" name="Equation" r:id="rId11" imgW="114120" imgH="177480" progId="Equation.DSMT4">
                  <p:embed/>
                </p:oleObj>
              </mc:Choice>
              <mc:Fallback>
                <p:oleObj name="Equation" r:id="rId11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794250" y="23717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733772"/>
              </p:ext>
            </p:extLst>
          </p:nvPr>
        </p:nvGraphicFramePr>
        <p:xfrm>
          <a:off x="2977960" y="2038119"/>
          <a:ext cx="451039" cy="635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2" name="Equation" r:id="rId13" imgW="279360" imgH="393480" progId="Equation.DSMT4">
                  <p:embed/>
                </p:oleObj>
              </mc:Choice>
              <mc:Fallback>
                <p:oleObj name="Equation" r:id="rId13" imgW="2793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2977960" y="2038119"/>
                        <a:ext cx="451039" cy="6355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147738"/>
              </p:ext>
            </p:extLst>
          </p:nvPr>
        </p:nvGraphicFramePr>
        <p:xfrm>
          <a:off x="5403850" y="2052109"/>
          <a:ext cx="234950" cy="6069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3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5403850" y="2052109"/>
                        <a:ext cx="234950" cy="6069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3988426"/>
              </p:ext>
            </p:extLst>
          </p:nvPr>
        </p:nvGraphicFramePr>
        <p:xfrm>
          <a:off x="7613651" y="2038119"/>
          <a:ext cx="311149" cy="7026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64" name="Equation" r:id="rId17" imgW="139680" imgH="393480" progId="Equation.DSMT4">
                  <p:embed/>
                </p:oleObj>
              </mc:Choice>
              <mc:Fallback>
                <p:oleObj name="Equation" r:id="rId17" imgW="1396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7613651" y="2038119"/>
                        <a:ext cx="311149" cy="7026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7" grpId="0"/>
      <p:bldP spid="19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53</TotalTime>
  <Words>658</Words>
  <PresentationFormat>On-screen Show (4:3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2</vt:i4>
      </vt:variant>
    </vt:vector>
  </HeadingPairs>
  <TitlesOfParts>
    <vt:vector size="18" baseType="lpstr">
      <vt:lpstr>Arial</vt:lpstr>
      <vt:lpstr>Calibri</vt:lpstr>
      <vt:lpstr>Times New Roman</vt:lpstr>
      <vt:lpstr>Office Theme</vt:lpstr>
      <vt:lpstr>Equation</vt:lpstr>
      <vt:lpstr>MathType 6.0 Equation</vt:lpstr>
      <vt:lpstr>PowerPoint Presentation</vt:lpstr>
      <vt:lpstr>Lời giải:</vt:lpstr>
      <vt:lpstr>LUYỆN TẬP CHU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VnTeach.Com;</dc:title>
  <dc:creator>VnTeach.Com</dc:creator>
  <cp:keywords>VnTeach.Com</cp:keywords>
  <dcterms:created xsi:type="dcterms:W3CDTF">2017-01-31T10:39:03Z</dcterms:created>
  <dcterms:modified xsi:type="dcterms:W3CDTF">2021-07-18T09:21:52Z</dcterms:modified>
</cp:coreProperties>
</file>